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321" r:id="rId3"/>
    <p:sldId id="348" r:id="rId4"/>
    <p:sldId id="287" r:id="rId5"/>
    <p:sldId id="323" r:id="rId6"/>
    <p:sldId id="349" r:id="rId7"/>
    <p:sldId id="325" r:id="rId8"/>
    <p:sldId id="350" r:id="rId9"/>
    <p:sldId id="351" r:id="rId10"/>
    <p:sldId id="352" r:id="rId11"/>
    <p:sldId id="354" r:id="rId12"/>
    <p:sldId id="355" r:id="rId13"/>
    <p:sldId id="331" r:id="rId14"/>
    <p:sldId id="357" r:id="rId15"/>
    <p:sldId id="332" r:id="rId16"/>
    <p:sldId id="333" r:id="rId17"/>
    <p:sldId id="309" r:id="rId18"/>
    <p:sldId id="346" r:id="rId19"/>
    <p:sldId id="359" r:id="rId20"/>
  </p:sldIdLst>
  <p:sldSz cx="24387175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86355" autoAdjust="0"/>
  </p:normalViewPr>
  <p:slideViewPr>
    <p:cSldViewPr>
      <p:cViewPr varScale="1">
        <p:scale>
          <a:sx n="38" d="100"/>
          <a:sy n="38" d="100"/>
        </p:scale>
        <p:origin x="540" y="7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742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75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27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94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718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182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0176"/>
      </p:ext>
    </p:extLst>
  </p:cSld>
  <p:clrMapOvr>
    <a:masterClrMapping/>
  </p:clrMapOvr>
  <p:transition spd="med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29106"/>
      </p:ext>
    </p:extLst>
  </p:cSld>
  <p:clrMapOvr>
    <a:masterClrMapping/>
  </p:clrMapOvr>
  <p:transition spd="med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807236"/>
      </p:ext>
    </p:extLst>
  </p:cSld>
  <p:clrMapOvr>
    <a:masterClrMapping/>
  </p:clrMapOvr>
  <p:transition spd="med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465913"/>
      </p:ext>
    </p:extLst>
  </p:cSld>
  <p:clrMapOvr>
    <a:masterClrMapping/>
  </p:clrMapOvr>
  <p:transition spd="med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656534"/>
      </p:ext>
    </p:extLst>
  </p:cSld>
  <p:clrMapOvr>
    <a:masterClrMapping/>
  </p:clrMapOvr>
  <p:transition spd="med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538586"/>
      </p:ext>
    </p:extLst>
  </p:cSld>
  <p:clrMapOvr>
    <a:masterClrMapping/>
  </p:clrMapOvr>
  <p:transition spd="med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952038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97813"/>
      </p:ext>
    </p:extLst>
  </p:cSld>
  <p:clrMapOvr>
    <a:masterClrMapping/>
  </p:clrMapOvr>
  <p:transition spd="med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553408"/>
      </p:ext>
    </p:extLst>
  </p:cSld>
  <p:clrMapOvr>
    <a:masterClrMapping/>
  </p:clrMapOvr>
  <p:transition spd="med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930274"/>
      </p:ext>
    </p:extLst>
  </p:cSld>
  <p:clrMapOvr>
    <a:masterClrMapping/>
  </p:clrMapOvr>
  <p:transition spd="med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466249"/>
      </p:ext>
    </p:extLst>
  </p:cSld>
  <p:clrMapOvr>
    <a:masterClrMapping/>
  </p:clrMapOvr>
  <p:transition spd="med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893604"/>
      </p:ext>
    </p:extLst>
  </p:cSld>
  <p:clrMapOvr>
    <a:masterClrMapping/>
  </p:clrMapOvr>
  <p:transition spd="med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3257"/>
      </p:ext>
    </p:extLst>
  </p:cSld>
  <p:clrMapOvr>
    <a:masterClrMapping/>
  </p:clrMapOvr>
  <p:transition spd="med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575339"/>
      </p:ext>
    </p:extLst>
  </p:cSld>
  <p:clrMapOvr>
    <a:masterClrMapping/>
  </p:clrMapOvr>
  <p:transition spd="med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480948"/>
      </p:ext>
    </p:extLst>
  </p:cSld>
  <p:clrMapOvr>
    <a:masterClrMapping/>
  </p:clrMapOvr>
  <p:transition spd="med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861255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7" r:id="rId13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 THỪA – HÀM SỐ LŨY THỪA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9</a:t>
            </a:r>
            <a:endParaRPr lang="en-US" sz="3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1861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png"/><Relationship Id="rId17" Type="http://schemas.openxmlformats.org/officeDocument/2006/relationships/image" Target="../media/image26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28.xml"/><Relationship Id="rId15" Type="http://schemas.openxmlformats.org/officeDocument/2006/relationships/image" Target="../media/image24.png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15" Type="http://schemas.openxmlformats.org/officeDocument/2006/relationships/image" Target="../media/image17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20910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33178" y="1988434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413809" y="4081582"/>
            <a:ext cx="19130086" cy="1862018"/>
            <a:chOff x="3283180" y="4081582"/>
            <a:chExt cx="19130086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3180" y="4081582"/>
              <a:ext cx="19130086" cy="186201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ẤT PHƯƠNG TRÌNH VÀ HỆ BPT MỘT ẨN (</a:t>
              </a:r>
              <a:r>
                <a:rPr lang="en-US" sz="6599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t</a:t>
              </a: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56" y="117547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5" y="5796145"/>
            <a:ext cx="15623928" cy="907184"/>
            <a:chOff x="7459670" y="7086600"/>
            <a:chExt cx="1562573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992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867" y="7688759"/>
                  <a:ext cx="77939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75031" y="6797184"/>
            <a:ext cx="11560627" cy="861774"/>
            <a:chOff x="644526" y="2766774"/>
            <a:chExt cx="115606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0298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98384" y="7735158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75031" y="9800634"/>
            <a:ext cx="11865427" cy="861774"/>
            <a:chOff x="644526" y="2766774"/>
            <a:chExt cx="11865427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 (chia)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101157" y="8648696"/>
            <a:ext cx="11865427" cy="861774"/>
            <a:chOff x="644526" y="2766774"/>
            <a:chExt cx="11865427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 (trừ)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007132" y="10942107"/>
            <a:ext cx="11865427" cy="861774"/>
            <a:chOff x="644526" y="2766774"/>
            <a:chExt cx="11865427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 ph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101157" y="12010699"/>
            <a:ext cx="11865427" cy="861774"/>
            <a:chOff x="644526" y="2766774"/>
            <a:chExt cx="11865427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 ý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48820" y="1572061"/>
            <a:ext cx="18555166" cy="830997"/>
            <a:chOff x="815508" y="1892299"/>
            <a:chExt cx="1855516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815508" y="1905000"/>
              <a:ext cx="125776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108574" y="3192121"/>
                  <a:ext cx="11144076" cy="980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BPT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&lt;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e>
                      </m:rad>
                    </m:oMath>
                  </a14:m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8574" y="3192121"/>
                  <a:ext cx="11144076" cy="98037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2462" b="-30539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190711"/>
            <a:ext cx="22402800" cy="7883874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58585"/>
              <a:chOff x="1224541" y="6305967"/>
              <a:chExt cx="3568119" cy="858585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58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2218251" y="5917282"/>
            <a:ext cx="21367524" cy="2157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vế của BPT có nghĩa và đều dương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ọ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x. 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ình phương hai vế của BPT ta được  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544412" y="10779921"/>
                <a:ext cx="21367524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∞;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412" y="10779921"/>
                <a:ext cx="21367524" cy="1526444"/>
              </a:xfrm>
              <a:prstGeom prst="rect">
                <a:avLst/>
              </a:prstGeom>
              <a:blipFill>
                <a:blip r:embed="rId14"/>
                <a:stretch>
                  <a:fillRect l="-656" b="-9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521575" y="8143948"/>
                <a:ext cx="9601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&lt;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575" y="8143948"/>
                <a:ext cx="9601200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850186" y="9000345"/>
                <a:ext cx="34991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6" y="9000345"/>
                <a:ext cx="3499131" cy="830997"/>
              </a:xfrm>
              <a:prstGeom prst="rect">
                <a:avLst/>
              </a:prstGeom>
              <a:blipFill>
                <a:blip r:embed="rId16"/>
                <a:stretch>
                  <a:fillRect l="-8014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850187" y="9957619"/>
                <a:ext cx="3429000" cy="1135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7" y="9957619"/>
                <a:ext cx="3429000" cy="1135311"/>
              </a:xfrm>
              <a:prstGeom prst="rect">
                <a:avLst/>
              </a:prstGeom>
              <a:blipFill>
                <a:blip r:embed="rId17"/>
                <a:stretch>
                  <a:fillRect l="-8185" t="-535" b="-1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7796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5" grpId="0"/>
      <p:bldP spid="38" grpId="0"/>
      <p:bldP spid="58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87387" y="3572761"/>
            <a:ext cx="22325581" cy="7171439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6" name="Group 7"/>
            <p:cNvGrpSpPr/>
            <p:nvPr/>
          </p:nvGrpSpPr>
          <p:grpSpPr>
            <a:xfrm>
              <a:off x="1076414" y="4403384"/>
              <a:ext cx="702538" cy="572233"/>
              <a:chOff x="-145995" y="8633545"/>
              <a:chExt cx="787401" cy="641357"/>
            </a:xfrm>
          </p:grpSpPr>
          <p:sp>
            <p:nvSpPr>
              <p:cNvPr id="58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52"/>
              <p:cNvSpPr>
                <a:spLocks noEditPoints="1"/>
              </p:cNvSpPr>
              <p:nvPr/>
            </p:nvSpPr>
            <p:spPr bwMode="auto">
              <a:xfrm>
                <a:off x="-145995" y="8701813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54"/>
              <p:cNvSpPr>
                <a:spLocks noChangeArrowheads="1"/>
              </p:cNvSpPr>
              <p:nvPr/>
            </p:nvSpPr>
            <p:spPr bwMode="auto">
              <a:xfrm>
                <a:off x="277868" y="915901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/>
          <p:cNvSpPr/>
          <p:nvPr/>
        </p:nvSpPr>
        <p:spPr>
          <a:xfrm>
            <a:off x="1826949" y="4233324"/>
            <a:ext cx="2011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ta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1826949" y="6899411"/>
                <a:ext cx="2108197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ia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 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 (x).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ẫ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949" y="6899411"/>
                <a:ext cx="21081976" cy="2308324"/>
              </a:xfrm>
              <a:prstGeom prst="rect">
                <a:avLst/>
              </a:prstGeom>
              <a:blipFill>
                <a:blip r:embed="rId2"/>
                <a:stretch>
                  <a:fillRect l="-1330" t="-5820" r="-1301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80214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4986" y="1572061"/>
            <a:ext cx="18669000" cy="830997"/>
            <a:chOff x="701674" y="1892299"/>
            <a:chExt cx="186690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01674" y="1905000"/>
              <a:ext cx="13716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68078" y="4856018"/>
            <a:ext cx="22402800" cy="8631382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7842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897187" y="11832922"/>
                <a:ext cx="14493095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2;−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11832922"/>
                <a:ext cx="14493095" cy="1526444"/>
              </a:xfrm>
              <a:prstGeom prst="rect">
                <a:avLst/>
              </a:prstGeom>
              <a:blipFill>
                <a:blip r:embed="rId2"/>
                <a:stretch>
                  <a:fillRect l="-96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505129" y="5228765"/>
                <a:ext cx="14493095" cy="8710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S Mincho"/>
                    <a:cs typeface="Times New Roman" panose="02020603050405020304" pitchFamily="18" charset="0"/>
                  </a:rPr>
                  <a:t>ĐK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≠−2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29" y="5228765"/>
                <a:ext cx="14493095" cy="871008"/>
              </a:xfrm>
              <a:prstGeom prst="rect">
                <a:avLst/>
              </a:prstGeom>
              <a:blipFill>
                <a:blip r:embed="rId3"/>
                <a:stretch>
                  <a:fillRect l="-967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069223" y="6122274"/>
                <a:ext cx="9237593" cy="873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2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223" y="6122274"/>
                <a:ext cx="9237593" cy="873701"/>
              </a:xfrm>
              <a:prstGeom prst="rect">
                <a:avLst/>
              </a:prstGeom>
              <a:blipFill>
                <a:blip r:embed="rId4"/>
                <a:stretch>
                  <a:fillRect l="-2968" t="-10417" r="-1979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897187" y="6964444"/>
                <a:ext cx="20218401" cy="3807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2&l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                          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1−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2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2&lt;</m:t>
                    </m:r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rgbClr val="2A4F86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6964444"/>
                <a:ext cx="20218401" cy="3807068"/>
              </a:xfrm>
              <a:prstGeom prst="rect">
                <a:avLst/>
              </a:prstGeom>
              <a:blipFill>
                <a:blip r:embed="rId5"/>
                <a:stretch>
                  <a:fillRect l="-663" t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960687" y="10421065"/>
                <a:ext cx="19572288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                              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1&g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687" y="10421065"/>
                <a:ext cx="19572288" cy="1569660"/>
              </a:xfrm>
              <a:prstGeom prst="rect">
                <a:avLst/>
              </a:prstGeom>
              <a:blipFill>
                <a:blip r:embed="rId6"/>
                <a:stretch>
                  <a:fillRect l="-1433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F3BCA12-B437-4002-92B0-0167B45F8E6F}"/>
              </a:ext>
            </a:extLst>
          </p:cNvPr>
          <p:cNvGrpSpPr/>
          <p:nvPr/>
        </p:nvGrpSpPr>
        <p:grpSpPr>
          <a:xfrm>
            <a:off x="1268078" y="2347338"/>
            <a:ext cx="22431709" cy="2549127"/>
            <a:chOff x="1268078" y="2347338"/>
            <a:chExt cx="22431709" cy="2549127"/>
          </a:xfrm>
        </p:grpSpPr>
        <p:grpSp>
          <p:nvGrpSpPr>
            <p:cNvPr id="6" name="Group 5"/>
            <p:cNvGrpSpPr/>
            <p:nvPr/>
          </p:nvGrpSpPr>
          <p:grpSpPr>
            <a:xfrm>
              <a:off x="1268078" y="2347338"/>
              <a:ext cx="22431709" cy="2549127"/>
              <a:chOff x="1268078" y="2438400"/>
              <a:chExt cx="22431709" cy="2458065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72210" y="2590800"/>
                <a:ext cx="22427577" cy="2305665"/>
              </a:xfrm>
              <a:prstGeom prst="roundRect">
                <a:avLst>
                  <a:gd name="adj" fmla="val 10158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8"/>
              <p:cNvGrpSpPr/>
              <p:nvPr/>
            </p:nvGrpSpPr>
            <p:grpSpPr>
              <a:xfrm>
                <a:off x="1268078" y="2438400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0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2243587" y="3483623"/>
                  <a:ext cx="1794081" cy="801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í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ụ</a:t>
                  </a:r>
                  <a:r>
                    <a:rPr lang="vi-VN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" name="Group 1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" name="Rectangle 12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9" name="Rectangle 10"/>
              <p:cNvSpPr>
                <a:spLocks noChangeArrowheads="1"/>
              </p:cNvSpPr>
              <p:nvPr/>
            </p:nvSpPr>
            <p:spPr bwMode="auto">
              <a:xfrm>
                <a:off x="4238791" y="3452748"/>
                <a:ext cx="2979470" cy="801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  </a:t>
                </a: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PT</a:t>
                </a:r>
                <a:r>
                  <a:rPr lang="en-US" sz="48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pt-BR" sz="4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ACB3527C-2DF9-48CC-9965-BC33B60B2647}"/>
                    </a:ext>
                  </a:extLst>
                </p:cNvPr>
                <p:cNvSpPr/>
                <p:nvPr/>
              </p:nvSpPr>
              <p:spPr>
                <a:xfrm>
                  <a:off x="7240587" y="3138642"/>
                  <a:ext cx="3080843" cy="14126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&gt;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ACB3527C-2DF9-48CC-9965-BC33B60B26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0587" y="3138642"/>
                  <a:ext cx="3080843" cy="141269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25027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7" grpId="0"/>
      <p:bldP spid="58" grpId="0"/>
      <p:bldP spid="59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87387" y="3544613"/>
            <a:ext cx="22325581" cy="8037788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94751" y="1675013"/>
                <a:ext cx="7867095" cy="240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:r>
                  <a:rPr lang="en-US" sz="4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960011" y="5515098"/>
                <a:ext cx="201128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3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011" y="5515098"/>
                <a:ext cx="20112888" cy="1569660"/>
              </a:xfrm>
              <a:prstGeom prst="rect">
                <a:avLst/>
              </a:prstGeom>
              <a:blipFill>
                <a:blip r:embed="rId3"/>
                <a:stretch>
                  <a:fillRect l="-1394" t="-8560" r="-1364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186355" y="4002274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744787" y="7239000"/>
                <a:ext cx="18285498" cy="62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cùng có giá trị không âm ta bình phương hai vế BPT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7239000"/>
                <a:ext cx="18285498" cy="621324"/>
              </a:xfrm>
              <a:prstGeom prst="rect">
                <a:avLst/>
              </a:prstGeom>
              <a:blipFill>
                <a:blip r:embed="rId4"/>
                <a:stretch>
                  <a:fillRect l="-1500" t="-55446" b="-52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716681" y="8076699"/>
                <a:ext cx="1877330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ó giá trị âm,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&lt;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ồi bình phương 2 vế BPT mới 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1" y="8076699"/>
                <a:ext cx="18773306" cy="1569660"/>
              </a:xfrm>
              <a:prstGeom prst="rect">
                <a:avLst/>
              </a:prstGeom>
              <a:blipFill>
                <a:blip r:embed="rId5"/>
                <a:stretch>
                  <a:fillRect l="-1494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0366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44" grpId="0" build="allAtOnce"/>
      <p:bldP spid="47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2851" y="5816866"/>
            <a:ext cx="22122427" cy="7405235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020338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614382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3205623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562316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27759" y="3260025"/>
                <a:ext cx="21325775" cy="2924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: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endParaRPr lang="en-US" sz="4400" dirty="0"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759" y="3260025"/>
                <a:ext cx="21325775" cy="2924390"/>
              </a:xfrm>
              <a:prstGeom prst="rect">
                <a:avLst/>
              </a:prstGeom>
              <a:blipFill>
                <a:blip r:embed="rId2"/>
                <a:stretch>
                  <a:fillRect l="-1315"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496175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617730" y="6238453"/>
                <a:ext cx="12380913" cy="1296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730" y="6238453"/>
                <a:ext cx="12380913" cy="1296124"/>
              </a:xfrm>
              <a:prstGeom prst="rect">
                <a:avLst/>
              </a:prstGeom>
              <a:blipFill>
                <a:blip r:embed="rId3"/>
                <a:stretch>
                  <a:fillRect l="-2266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161228" y="7423345"/>
                <a:ext cx="16652359" cy="1139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228" y="7423345"/>
                <a:ext cx="16652359" cy="1139223"/>
              </a:xfrm>
              <a:prstGeom prst="rect">
                <a:avLst/>
              </a:prstGeom>
              <a:blipFill>
                <a:blip r:embed="rId4"/>
                <a:stretch>
                  <a:fillRect l="-1684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161228" y="8581022"/>
                <a:ext cx="17871559" cy="2529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lnSpc>
                    <a:spcPct val="115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1).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800" dirty="0">
                  <a:solidFill>
                    <a:srgbClr val="2A4F86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228" y="8581022"/>
                <a:ext cx="17871559" cy="2529923"/>
              </a:xfrm>
              <a:prstGeom prst="rect">
                <a:avLst/>
              </a:prstGeom>
              <a:blipFill>
                <a:blip r:embed="rId5"/>
                <a:stretch>
                  <a:fillRect l="-1569" t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12821" y="10507703"/>
                <a:ext cx="13930160" cy="1182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⇔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solidFill>
                    <a:srgbClr val="2A4F86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21" y="10507703"/>
                <a:ext cx="13930160" cy="1182311"/>
              </a:xfrm>
              <a:prstGeom prst="rect">
                <a:avLst/>
              </a:prstGeom>
              <a:blipFill>
                <a:blip r:embed="rId6"/>
                <a:stretch>
                  <a:fillRect l="-1969" b="-8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012821" y="11987533"/>
                <a:ext cx="14549368" cy="1123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21" y="11987533"/>
                <a:ext cx="14549368" cy="1123769"/>
              </a:xfrm>
              <a:prstGeom prst="rect">
                <a:avLst/>
              </a:prstGeom>
              <a:blipFill>
                <a:blip r:embed="rId7"/>
                <a:stretch>
                  <a:fillRect l="-1885" t="-4865" r="-922" b="-9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9473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/>
      <p:bldP spid="38" grpId="0"/>
      <p:bldP spid="41" grpId="0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2851" y="5816863"/>
            <a:ext cx="22122427" cy="7405238"/>
            <a:chOff x="1220788" y="7162797"/>
            <a:chExt cx="22124987" cy="74060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ounded Rectangle 30"/>
                <p:cNvSpPr/>
                <p:nvPr/>
              </p:nvSpPr>
              <p:spPr>
                <a:xfrm>
                  <a:off x="1222486" y="7418548"/>
                  <a:ext cx="22123289" cy="7150344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Rounded 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2486" y="7418548"/>
                  <a:ext cx="22123289" cy="7150344"/>
                </a:xfrm>
                <a:prstGeom prst="roundRect">
                  <a:avLst>
                    <a:gd name="adj" fmla="val 3132"/>
                  </a:avLst>
                </a:prstGeom>
                <a:blipFill rotWithShape="0">
                  <a:blip r:embed="rId2"/>
                  <a:stretch>
                    <a:fillRect l="-715"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60"/>
            <p:cNvGrpSpPr/>
            <p:nvPr/>
          </p:nvGrpSpPr>
          <p:grpSpPr>
            <a:xfrm>
              <a:off x="1220788" y="7162797"/>
              <a:ext cx="3305491" cy="831093"/>
              <a:chOff x="1224542" y="6305967"/>
              <a:chExt cx="3305491" cy="88263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87070" cy="882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614382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2255572"/>
            <a:chOff x="1175570" y="2468560"/>
            <a:chExt cx="22178464" cy="225583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185179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562316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320205" y="7596975"/>
            <a:ext cx="2207755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4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a có:</a:t>
            </a:r>
            <a:endParaRPr lang="en-US" sz="48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855524" y="7099566"/>
                <a:ext cx="15967463" cy="1688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4&lt;2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7⇔14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&lt;−14⇔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&lt;−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524" y="7099566"/>
                <a:ext cx="15967463" cy="16881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68787" y="10038243"/>
                <a:ext cx="1541621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nghiệm của bất phương trình là: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</a:rPr>
                          <m:t>−∞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</a:rPr>
                          <m:t>−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fr-FR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038243"/>
                <a:ext cx="15416213" cy="830997"/>
              </a:xfrm>
              <a:prstGeom prst="rect">
                <a:avLst/>
              </a:prstGeom>
              <a:blipFill>
                <a:blip r:embed="rId4"/>
                <a:stretch>
                  <a:fillRect l="-177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F7F7501E-FE74-4129-9A2C-CE229A142B4C}"/>
              </a:ext>
            </a:extLst>
          </p:cNvPr>
          <p:cNvGrpSpPr/>
          <p:nvPr/>
        </p:nvGrpSpPr>
        <p:grpSpPr>
          <a:xfrm>
            <a:off x="3294276" y="3037517"/>
            <a:ext cx="18271911" cy="1364412"/>
            <a:chOff x="3294276" y="3037517"/>
            <a:chExt cx="18271911" cy="1364412"/>
          </a:xfrm>
        </p:grpSpPr>
        <p:sp>
          <p:nvSpPr>
            <p:cNvPr id="21" name="Rectangle 20"/>
            <p:cNvSpPr/>
            <p:nvPr/>
          </p:nvSpPr>
          <p:spPr>
            <a:xfrm>
              <a:off x="3294276" y="3260025"/>
              <a:ext cx="18271911" cy="872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7150" lvl="0" defTabSz="914400">
                <a:lnSpc>
                  <a:spcPct val="115000"/>
                </a:lnSpc>
                <a:spcBef>
                  <a:spcPts val="600"/>
                </a:spcBef>
                <a:spcAft>
                  <a:spcPts val="800"/>
                </a:spcAft>
                <a:tabLst>
                  <a:tab pos="630555" algn="l"/>
                </a:tabLst>
              </a:pPr>
              <a:r>
                <a: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bất phương </a:t>
              </a:r>
              <a:r>
                <a:rPr lang="vi-VN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</a:t>
              </a:r>
              <a:endParaRPr lang="en-US" sz="4800" i="1" dirty="0">
                <a:latin typeface="Cambria Math" panose="02040503050406030204" pitchFamily="18" charset="0"/>
                <a:ea typeface="MS Mincho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F929716-165A-4F16-8F75-7B89CFA97D38}"/>
                    </a:ext>
                  </a:extLst>
                </p:cNvPr>
                <p:cNvSpPr/>
                <p:nvPr/>
              </p:nvSpPr>
              <p:spPr>
                <a:xfrm>
                  <a:off x="9067282" y="3037517"/>
                  <a:ext cx="6252609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4&lt;2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F929716-165A-4F16-8F75-7B89CFA97D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67282" y="3037517"/>
                  <a:ext cx="6252609" cy="13644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5543332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79336" y="6874638"/>
            <a:ext cx="22120729" cy="6372123"/>
            <a:chOff x="1222486" y="6063849"/>
            <a:chExt cx="22123289" cy="850504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6063849"/>
              <a:ext cx="22123289" cy="85050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80653" y="6143340"/>
              <a:ext cx="3869940" cy="1109154"/>
              <a:chOff x="1284407" y="5223290"/>
              <a:chExt cx="3869940" cy="1177938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17800" y="4401748"/>
                <a:ext cx="1090683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5223290"/>
                <a:ext cx="3062785" cy="1177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84407" y="5223291"/>
                <a:ext cx="821586" cy="109068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534263" y="5336793"/>
                <a:ext cx="419313" cy="93896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177638" y="1503094"/>
            <a:ext cx="17169132" cy="830901"/>
            <a:chOff x="1065135" y="1892299"/>
            <a:chExt cx="1830554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1065135" y="1905000"/>
              <a:ext cx="100814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VÀ TÌM TÒI MỞ RỘNG 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4100041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2710463" cy="899962"/>
              <a:chOff x="1175570" y="1834705"/>
              <a:chExt cx="2956615" cy="98169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20045" y="1304259"/>
                <a:ext cx="963863" cy="2060416"/>
              </a:xfrm>
              <a:prstGeom prst="round1Rect">
                <a:avLst>
                  <a:gd name="adj" fmla="val 16667"/>
                </a:avLst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7301" y="1943436"/>
                <a:ext cx="1843567" cy="70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nl-N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/>
              <p:nvPr/>
            </p:nvSpPr>
            <p:spPr>
              <a:xfrm>
                <a:off x="2659716" y="3447758"/>
                <a:ext cx="20640349" cy="2922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0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(−∞;5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5;+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∞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	</a:t>
                </a:r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</a:rPr>
                      <m:t>ℝ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16" y="3447758"/>
                <a:ext cx="20640349" cy="2922851"/>
              </a:xfrm>
              <a:prstGeom prst="rect">
                <a:avLst/>
              </a:prstGeom>
              <a:blipFill>
                <a:blip r:embed="rId3"/>
                <a:stretch>
                  <a:fillRect l="-1329" t="-3132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857D6C-0C72-4E79-9067-C9C23278603A}"/>
                  </a:ext>
                </a:extLst>
              </p:cNvPr>
              <p:cNvSpPr/>
              <p:nvPr/>
            </p:nvSpPr>
            <p:spPr>
              <a:xfrm>
                <a:off x="4146700" y="8088493"/>
                <a:ext cx="11933088" cy="3874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6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−2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10+</m:t>
                      </m:r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8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fr-FR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5&gt;10</m:t>
                      </m:r>
                      <m:r>
                        <a:rPr lang="fr-FR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857D6C-0C72-4E79-9067-C9C232786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00" y="8088493"/>
                <a:ext cx="11933088" cy="3874907"/>
              </a:xfrm>
              <a:prstGeom prst="rect">
                <a:avLst/>
              </a:prstGeom>
              <a:blipFill>
                <a:blip r:embed="rId4"/>
                <a:stretch>
                  <a:fillRect l="-2298" t="-2358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E030DC3D-53DA-4A1D-BA10-FB83B465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907" y="5358728"/>
            <a:ext cx="1022880" cy="1011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1271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305304" y="6826266"/>
            <a:ext cx="22120729" cy="6372123"/>
            <a:chOff x="1222486" y="6063849"/>
            <a:chExt cx="22123289" cy="850504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6063849"/>
              <a:ext cx="22123289" cy="85050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80653" y="6143340"/>
              <a:ext cx="3663311" cy="1109154"/>
              <a:chOff x="1284407" y="5223290"/>
              <a:chExt cx="3663311" cy="1177938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17800" y="4401748"/>
                <a:ext cx="1090683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5223290"/>
                <a:ext cx="2856156" cy="1177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84407" y="5223291"/>
                <a:ext cx="821586" cy="109068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534263" y="5336793"/>
                <a:ext cx="419313" cy="93896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1221949" y="1905000"/>
              <a:ext cx="85132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VÀ TÌM TÒI MỞ RỘNG 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4100041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2710463" cy="899962"/>
              <a:chOff x="1175570" y="1834705"/>
              <a:chExt cx="2956615" cy="98169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20045" y="1304259"/>
                <a:ext cx="963863" cy="2060416"/>
              </a:xfrm>
              <a:prstGeom prst="round1Rect">
                <a:avLst>
                  <a:gd name="adj" fmla="val 16667"/>
                </a:avLst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7301" y="1943436"/>
                <a:ext cx="1843567" cy="70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nl-NL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/>
              <p:nvPr/>
            </p:nvSpPr>
            <p:spPr>
              <a:xfrm>
                <a:off x="4116031" y="3124200"/>
                <a:ext cx="17526356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ẳ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3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.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1≥0.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                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.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031" y="3124200"/>
                <a:ext cx="17526356" cy="3477875"/>
              </a:xfrm>
              <a:prstGeom prst="rect">
                <a:avLst/>
              </a:prstGeom>
              <a:blipFill>
                <a:blip r:embed="rId4"/>
                <a:stretch>
                  <a:fillRect l="-1565" t="-2632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91857D6C-0C72-4E79-9067-C9C23278603A}"/>
              </a:ext>
            </a:extLst>
          </p:cNvPr>
          <p:cNvSpPr/>
          <p:nvPr/>
        </p:nvSpPr>
        <p:spPr>
          <a:xfrm>
            <a:off x="5146034" y="6841521"/>
            <a:ext cx="5075088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 </a:t>
            </a:r>
            <a:r>
              <a:rPr lang="fr-FR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030DC3D-53DA-4A1D-BA10-FB83B465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6587" y="5364430"/>
            <a:ext cx="1022880" cy="1011882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6777"/>
              </p:ext>
            </p:extLst>
          </p:nvPr>
        </p:nvGraphicFramePr>
        <p:xfrm>
          <a:off x="0" y="0"/>
          <a:ext cx="1057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727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75249" y="7890356"/>
                <a:ext cx="21478286" cy="580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∞;0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249" y="7890356"/>
                <a:ext cx="21478286" cy="5802486"/>
              </a:xfrm>
              <a:prstGeom prst="rect">
                <a:avLst/>
              </a:prstGeom>
              <a:blipFill>
                <a:blip r:embed="rId8"/>
                <a:stretch>
                  <a:fillRect l="-1306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42160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15246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484306" y="3626421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33178" y="1988434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98970" y="2963488"/>
            <a:ext cx="19130086" cy="1862018"/>
            <a:chOff x="3283180" y="4081582"/>
            <a:chExt cx="19130086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3180" y="4081582"/>
              <a:ext cx="19130086" cy="186201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ẤT PHƯƠNG TRÌNH VÀ HỆ BPT MỘT ẨN (</a:t>
              </a: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t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280827" y="4680665"/>
            <a:ext cx="15623928" cy="907184"/>
            <a:chOff x="7459670" y="7086600"/>
            <a:chExt cx="1562573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992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867" y="7688759"/>
                  <a:ext cx="77939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970667" y="5603632"/>
            <a:ext cx="11560627" cy="861774"/>
            <a:chOff x="644526" y="2766774"/>
            <a:chExt cx="115606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0298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07132" y="6623416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913424" y="8682591"/>
            <a:ext cx="11865427" cy="861774"/>
            <a:chOff x="644526" y="2766774"/>
            <a:chExt cx="11865427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 (chia)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970667" y="7686459"/>
            <a:ext cx="11865427" cy="861774"/>
            <a:chOff x="644526" y="2766774"/>
            <a:chExt cx="11865427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 (trừ)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913424" y="9722947"/>
            <a:ext cx="11865427" cy="861774"/>
            <a:chOff x="644526" y="2766774"/>
            <a:chExt cx="11865427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 ph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913424" y="10791903"/>
            <a:ext cx="11865427" cy="861774"/>
            <a:chOff x="644526" y="2766774"/>
            <a:chExt cx="11865427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 ý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74"/>
          <p:cNvGrpSpPr/>
          <p:nvPr/>
        </p:nvGrpSpPr>
        <p:grpSpPr>
          <a:xfrm>
            <a:off x="10848986" y="7854318"/>
            <a:ext cx="8512673" cy="3632351"/>
            <a:chOff x="7926095" y="10127159"/>
            <a:chExt cx="8513658" cy="3632771"/>
          </a:xfrm>
        </p:grpSpPr>
        <p:sp>
          <p:nvSpPr>
            <p:cNvPr id="49" name="Rectangle 48"/>
            <p:cNvSpPr/>
            <p:nvPr/>
          </p:nvSpPr>
          <p:spPr>
            <a:xfrm>
              <a:off x="7960169" y="10475960"/>
              <a:ext cx="8479584" cy="3283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  <a:buClr>
                  <a:srgbClr val="003300"/>
                </a:buClr>
              </a:pP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Nắm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hắc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í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oàn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</a:p>
            <a:p>
              <a:pPr marL="685800" indent="-685800">
                <a:lnSpc>
                  <a:spcPct val="150000"/>
                </a:lnSpc>
                <a:buFontTx/>
                <a:buChar char="-"/>
              </a:pP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, 5, 6, 7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gk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                  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87, 88.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926095" y="10127159"/>
              <a:ext cx="585485" cy="7079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111850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58786" y="1400279"/>
            <a:ext cx="18738060" cy="982123"/>
            <a:chOff x="625474" y="2061972"/>
            <a:chExt cx="18738060" cy="647700"/>
          </a:xfrm>
        </p:grpSpPr>
        <p:sp>
          <p:nvSpPr>
            <p:cNvPr id="38" name="Rounded Rectangle 37"/>
            <p:cNvSpPr/>
            <p:nvPr/>
          </p:nvSpPr>
          <p:spPr>
            <a:xfrm>
              <a:off x="625474" y="2061972"/>
              <a:ext cx="1447801" cy="6477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14785" y="2118550"/>
              <a:ext cx="1060606" cy="497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80420" y="2140195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44526" y="2504837"/>
            <a:ext cx="22502600" cy="10068164"/>
            <a:chOff x="644526" y="2504836"/>
            <a:chExt cx="22502600" cy="10595593"/>
          </a:xfrm>
        </p:grpSpPr>
        <p:grpSp>
          <p:nvGrpSpPr>
            <p:cNvPr id="45" name="Group 44"/>
            <p:cNvGrpSpPr/>
            <p:nvPr/>
          </p:nvGrpSpPr>
          <p:grpSpPr>
            <a:xfrm>
              <a:off x="644526" y="2504836"/>
              <a:ext cx="12539661" cy="861774"/>
              <a:chOff x="644526" y="2766774"/>
              <a:chExt cx="12539661" cy="86177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30660" y="2795826"/>
                <a:ext cx="46679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906587" y="2766774"/>
                <a:ext cx="11277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ơng</a:t>
                </a:r>
                <a:endPara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Rounded Rectangle 69"/>
            <p:cNvSpPr/>
            <p:nvPr/>
          </p:nvSpPr>
          <p:spPr>
            <a:xfrm>
              <a:off x="1278400" y="3317460"/>
              <a:ext cx="21868726" cy="978296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744787" y="3771334"/>
                <a:ext cx="1909600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  <a:defRPr/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</a:t>
                </a:r>
                <a:b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) 3−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≥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𝑏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+1≥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bất phương trình đã cho có tương đương hay không?</a:t>
                </a: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3771334"/>
                <a:ext cx="19096002" cy="3046988"/>
              </a:xfrm>
              <a:prstGeom prst="rect">
                <a:avLst/>
              </a:prstGeom>
              <a:blipFill>
                <a:blip r:embed="rId2"/>
                <a:stretch>
                  <a:fillRect l="-1436" t="-4409" b="-10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0803063" y="7330785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44787" y="10469940"/>
            <a:ext cx="154185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ình trên không tương đương.</a:t>
            </a:r>
          </a:p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66986" y="8674245"/>
                <a:ext cx="13868400" cy="16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3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∞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3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≥−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1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86" y="8674245"/>
                <a:ext cx="13868400" cy="1647246"/>
              </a:xfrm>
              <a:prstGeom prst="rect">
                <a:avLst/>
              </a:prstGeom>
              <a:blipFill>
                <a:blip r:embed="rId3"/>
                <a:stretch>
                  <a:fillRect t="-20741"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540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2" grpId="0"/>
      <p:bldP spid="35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04836"/>
            <a:ext cx="12539661" cy="861774"/>
            <a:chOff x="644526" y="2766774"/>
            <a:chExt cx="12539661" cy="861774"/>
          </a:xfrm>
        </p:grpSpPr>
        <p:sp>
          <p:nvSpPr>
            <p:cNvPr id="48" name="Rounded Rectangle 4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906587" y="2766774"/>
              <a:ext cx="11277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303329"/>
            <a:ext cx="22744112" cy="5840671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152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704631" y="8785082"/>
                <a:ext cx="2953783" cy="483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sp>
        <p:nvSpPr>
          <p:cNvPr id="73" name="Rectangle 72"/>
          <p:cNvSpPr/>
          <p:nvPr/>
        </p:nvSpPr>
        <p:spPr>
          <a:xfrm>
            <a:off x="10912246" y="6396335"/>
            <a:ext cx="45438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“⇔”  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278187" y="4787380"/>
            <a:ext cx="17830800" cy="2435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87387" y="1336932"/>
            <a:ext cx="18516600" cy="1257732"/>
            <a:chOff x="414770" y="1745622"/>
            <a:chExt cx="18955905" cy="804672"/>
          </a:xfrm>
        </p:grpSpPr>
        <p:sp>
          <p:nvSpPr>
            <p:cNvPr id="49" name="Rounded Rectangle 48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809" y="1913523"/>
              <a:ext cx="848743" cy="482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uild="p"/>
      <p:bldP spid="7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8" y="188226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3"/>
            <a:ext cx="22325581" cy="7414197"/>
            <a:chOff x="1076414" y="4233123"/>
            <a:chExt cx="22325581" cy="3669905"/>
          </a:xfrm>
        </p:grpSpPr>
        <p:sp>
          <p:nvSpPr>
            <p:cNvPr id="70" name="Rounded Rectangle 69"/>
            <p:cNvSpPr/>
            <p:nvPr/>
          </p:nvSpPr>
          <p:spPr>
            <a:xfrm>
              <a:off x="1533269" y="4233123"/>
              <a:ext cx="21868726" cy="366990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7" name="Rectangle 46"/>
          <p:cNvSpPr/>
          <p:nvPr/>
        </p:nvSpPr>
        <p:spPr>
          <a:xfrm>
            <a:off x="2321411" y="5900902"/>
            <a:ext cx="19583400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49" name="Rounded Rectangle 48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186355" y="4002274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05633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11186" y="1572061"/>
            <a:ext cx="18592800" cy="830997"/>
            <a:chOff x="777874" y="1892299"/>
            <a:chExt cx="185928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77874" y="1905000"/>
              <a:ext cx="1295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2309387" y="3014471"/>
                  <a:ext cx="6838282" cy="16778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hệ BPT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9387" y="3014471"/>
                  <a:ext cx="6838282" cy="1677869"/>
                </a:xfrm>
                <a:prstGeom prst="rect">
                  <a:avLst/>
                </a:prstGeom>
                <a:blipFill>
                  <a:blip r:embed="rId3"/>
                  <a:stretch>
                    <a:fillRect l="-41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084618"/>
            <a:ext cx="22402800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55158" y="5975098"/>
                <a:ext cx="9829800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+1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158" y="5975098"/>
                <a:ext cx="9829800" cy="17400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300787" y="7926781"/>
                <a:ext cx="6477001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3</m:t>
                            </m:r>
                          </m:e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</m:eqAr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787" y="7926781"/>
                <a:ext cx="6477001" cy="1740028"/>
              </a:xfrm>
              <a:prstGeom prst="rect">
                <a:avLst/>
              </a:prstGeom>
              <a:blipFill>
                <a:blip r:embed="rId5"/>
                <a:stretch>
                  <a:fillRect l="-4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471987" y="10227421"/>
                <a:ext cx="7772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⇔−1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87" y="10227421"/>
                <a:ext cx="7772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517536" y="11381817"/>
                <a:ext cx="11963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"/>
                        <m:endChr m:val="]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36" y="11381817"/>
                <a:ext cx="11963400" cy="830997"/>
              </a:xfrm>
              <a:prstGeom prst="rect">
                <a:avLst/>
              </a:prstGeom>
              <a:blipFill>
                <a:blip r:embed="rId7"/>
                <a:stretch>
                  <a:fillRect l="-229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90786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50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ừ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6"/>
            <a:ext cx="22325581" cy="6682086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608007" y="4717409"/>
            <a:ext cx="17493911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323699" y="3936563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75601" y="8196938"/>
                <a:ext cx="40017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601" y="8196938"/>
                <a:ext cx="400172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060780" y="8196938"/>
                <a:ext cx="11506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780" y="8196938"/>
                <a:ext cx="11506200" cy="830997"/>
              </a:xfrm>
              <a:prstGeom prst="rect">
                <a:avLst/>
              </a:prstGeom>
              <a:blipFill>
                <a:blip r:embed="rId3"/>
                <a:stretch>
                  <a:fillRect l="-2383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013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11186" y="1572061"/>
            <a:ext cx="18592800" cy="830997"/>
            <a:chOff x="777874" y="1892299"/>
            <a:chExt cx="185928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77874" y="1905000"/>
              <a:ext cx="1295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999037" y="3026529"/>
                  <a:ext cx="17329149" cy="8174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BPT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≤</m:t>
                      </m:r>
                      <m:sSup>
                        <m:sSup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</m:e>
                      </m:d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   (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9037" y="3026529"/>
                  <a:ext cx="17329149" cy="81745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583" t="-14388" b="-3741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58886" y="5145044"/>
            <a:ext cx="22402800" cy="7656556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65788" y="5638800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4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−2≤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788" y="5638800"/>
                <a:ext cx="12776199" cy="830997"/>
              </a:xfrm>
              <a:prstGeom prst="rect">
                <a:avLst/>
              </a:prstGeom>
              <a:blipFill>
                <a:blip r:embed="rId13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6454774" y="6663149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≤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774" y="6663149"/>
                <a:ext cx="12776199" cy="830997"/>
              </a:xfrm>
              <a:prstGeom prst="rect">
                <a:avLst/>
              </a:prstGeom>
              <a:blipFill>
                <a:blip r:embed="rId14"/>
                <a:stretch>
                  <a:fillRect l="-2195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456361" y="7799268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361" y="7799268"/>
                <a:ext cx="12776199" cy="830997"/>
              </a:xfrm>
              <a:prstGeom prst="rect">
                <a:avLst/>
              </a:prstGeom>
              <a:blipFill>
                <a:blip r:embed="rId15"/>
                <a:stretch>
                  <a:fillRect l="-2147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945187" y="9372600"/>
                <a:ext cx="11201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(−∞;</m:t>
                    </m:r>
                    <m:d>
                      <m:dPr>
                        <m:begChr m:val=""/>
                        <m:endChr m:val="]"/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9372600"/>
                <a:ext cx="11201400" cy="830997"/>
              </a:xfrm>
              <a:prstGeom prst="rect">
                <a:avLst/>
              </a:prstGeom>
              <a:blipFill>
                <a:blip r:embed="rId16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6754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4" grpId="0"/>
      <p:bldP spid="55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chia)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6"/>
            <a:ext cx="22325581" cy="8854792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608008" y="3970100"/>
            <a:ext cx="19632591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ia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014835" y="8165786"/>
            <a:ext cx="198713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ia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323341" y="4069396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240587" y="6400800"/>
                <a:ext cx="1432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587" y="6400800"/>
                <a:ext cx="14325600" cy="830997"/>
              </a:xfrm>
              <a:prstGeom prst="rect">
                <a:avLst/>
              </a:prstGeom>
              <a:blipFill>
                <a:blip r:embed="rId2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69174" y="7311524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gt;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74" y="7311524"/>
                <a:ext cx="9372600" cy="830997"/>
              </a:xfrm>
              <a:prstGeom prst="rect">
                <a:avLst/>
              </a:prstGeom>
              <a:blipFill>
                <a:blip r:embed="rId3"/>
                <a:stretch>
                  <a:fillRect l="-299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148447" y="10591800"/>
                <a:ext cx="1432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447" y="10591800"/>
                <a:ext cx="14325600" cy="830997"/>
              </a:xfrm>
              <a:prstGeom prst="rect">
                <a:avLst/>
              </a:prstGeom>
              <a:blipFill>
                <a:blip r:embed="rId4"/>
                <a:stretch>
                  <a:fillRect t="-16912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969757" y="11582400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757" y="11582400"/>
                <a:ext cx="9372600" cy="830997"/>
              </a:xfrm>
              <a:prstGeom prst="rect">
                <a:avLst/>
              </a:prstGeom>
              <a:blipFill>
                <a:blip r:embed="rId5"/>
                <a:stretch>
                  <a:fillRect l="-292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2821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2" grpId="0"/>
      <p:bldP spid="3" grpId="0"/>
      <p:bldP spid="47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59123" y="3581784"/>
            <a:ext cx="22325581" cy="6658908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384896" y="5016758"/>
            <a:ext cx="17493911" cy="3682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295862" y="3935979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85181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9</TotalTime>
  <Words>1346</Words>
  <PresentationFormat>Custom</PresentationFormat>
  <Paragraphs>289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vantGarde</vt:lpstr>
      <vt:lpstr>AvantGarde-Demi</vt:lpstr>
      <vt:lpstr>Calibri</vt:lpstr>
      <vt:lpstr>Cambria Math</vt:lpstr>
      <vt:lpstr>MS Mincho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31T11:42:51Z</dcterms:created>
  <dcterms:modified xsi:type="dcterms:W3CDTF">2020-03-06T13:33:46Z</dcterms:modified>
</cp:coreProperties>
</file>